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1642F1B6" w14:textId="77777777" w:rsidR="00E748A1" w:rsidRDefault="00D325CB" w:rsidP="00D325CB">
      <w:pPr>
        <w:pStyle w:val="Title"/>
      </w:pPr>
      <w:r>
        <w:t>Accelerator Physics Homework 1</w:t>
      </w:r>
    </w:p>
    <w:p w14:paraId="213F9CD0" w14:textId="77777777" w:rsidR="00D325CB" w:rsidRDefault="00D325CB" w:rsidP="00D325CB">
      <w:r>
        <w:t>Here are some general warm-up problems to practice some of the skills which will be required.</w:t>
      </w:r>
    </w:p>
    <w:p w14:paraId="206F908C" w14:textId="77777777" w:rsidR="00D325CB" w:rsidRDefault="008953B6" w:rsidP="00D325CB">
      <w:pPr>
        <w:pStyle w:val="ListParagraph"/>
        <w:numPr>
          <w:ilvl w:val="0"/>
          <w:numId w:val="2"/>
        </w:numPr>
      </w:pPr>
      <w:r>
        <w:rPr>
          <w:noProof/>
        </w:rPr>
        <w:pict w14:anchorId="38C5F2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left:0;text-align:left;margin-left:197.05pt;margin-top:180.15pt;width:73.9pt;height:37.9pt;z-index:251666432">
            <v:imagedata r:id="rId6" o:title=""/>
          </v:shape>
          <o:OLEObject Type="Embed" ProgID="Equation.3" ShapeID="_x0000_s1033" DrawAspect="Content" ObjectID="_1325581714" r:id="rId7"/>
        </w:pict>
      </w:r>
      <w:r w:rsidR="00D325CB">
        <w:t>A</w:t>
      </w:r>
      <w:r w:rsidR="008425E6">
        <w:t xml:space="preserve"> matrix</w:t>
      </w:r>
      <w:r w:rsidR="00D325CB">
        <w:t xml:space="preserve"> operation is defined in the XY plane as</w:t>
      </w:r>
      <w:r w:rsidR="00E022CA">
        <w:br/>
      </w:r>
      <w:r w:rsidR="00D325CB">
        <w:br/>
      </w:r>
      <w:r>
        <w:rPr>
          <w:noProof/>
        </w:rPr>
        <w:pict w14:anchorId="1CE25235">
          <v:shape id="_x0000_s1031" type="#_x0000_t75" style="position:absolute;left:0;text-align:left;margin-left:0;margin-top:31.7pt;width:147pt;height:37.9pt;z-index:251662336;mso-position-horizontal:center;mso-position-horizontal-relative:text;mso-position-vertical-relative:text">
            <v:imagedata r:id="rId8" o:title=""/>
          </v:shape>
          <o:OLEObject Type="Embed" ProgID="Equation.3" ShapeID="_x0000_s1031" DrawAspect="Content" ObjectID="_1325581715" r:id="rId9"/>
        </w:pict>
      </w:r>
      <w:r w:rsidR="00D325CB">
        <w:br/>
      </w:r>
      <w:r w:rsidR="00E022CA">
        <w:br/>
      </w:r>
      <w:r w:rsidR="003D771C">
        <w:br/>
      </w:r>
      <w:r w:rsidR="00D325CB">
        <w:t xml:space="preserve">In a rotated coordinate system where </w:t>
      </w:r>
      <w:r w:rsidR="00D325CB">
        <w:br/>
      </w:r>
      <w:r w:rsidR="00E022CA">
        <w:br/>
      </w:r>
      <w:r>
        <w:rPr>
          <w:noProof/>
        </w:rPr>
        <w:pict w14:anchorId="31786B0F">
          <v:shape id="_x0000_s1032" type="#_x0000_t75" style="position:absolute;left:0;text-align:left;margin-left:0;margin-top:108pt;width:133.9pt;height:36pt;z-index:251664384;mso-position-horizontal:center;mso-position-horizontal-relative:text;mso-position-vertical-relative:text">
            <v:imagedata r:id="rId10" o:title=""/>
            <w10:wrap type="square"/>
          </v:shape>
          <o:OLEObject Type="Embed" ProgID="Equation.3" ShapeID="_x0000_s1032" DrawAspect="Content" ObjectID="_1325581716" r:id="rId11"/>
        </w:pict>
      </w:r>
      <w:r w:rsidR="00D325CB">
        <w:br/>
      </w:r>
      <w:r w:rsidR="00E022CA">
        <w:br/>
      </w:r>
      <w:r w:rsidR="003D771C">
        <w:br/>
      </w:r>
      <w:r w:rsidR="003D771C">
        <w:br/>
      </w:r>
      <w:r w:rsidR="003D771C">
        <w:br/>
      </w:r>
      <w:r w:rsidR="003D771C">
        <w:br/>
      </w:r>
      <w:r w:rsidR="003D771C">
        <w:br/>
      </w:r>
      <w:r w:rsidR="00D325CB">
        <w:t xml:space="preserve">calculate the elements of the matrix M’, such that </w:t>
      </w:r>
      <w:r w:rsidR="00D325CB">
        <w:br/>
      </w:r>
      <w:r w:rsidR="003D771C">
        <w:br/>
      </w:r>
      <w:r w:rsidR="003D771C">
        <w:br/>
      </w:r>
      <w:r w:rsidR="00A17D48">
        <w:br/>
        <w:t xml:space="preserve">(you may assume </w:t>
      </w:r>
      <w:proofErr w:type="spellStart"/>
      <w:r w:rsidR="00A17D48">
        <w:t>Det</w:t>
      </w:r>
      <w:proofErr w:type="spellEnd"/>
      <w:r w:rsidR="00A17D48">
        <w:t>(</w:t>
      </w:r>
      <w:r w:rsidR="00A17D48" w:rsidRPr="00A17D48">
        <w:rPr>
          <w:b/>
        </w:rPr>
        <w:t>M</w:t>
      </w:r>
      <w:r w:rsidR="00A17D48">
        <w:t>)=1)</w:t>
      </w:r>
    </w:p>
    <w:p w14:paraId="730916CC" w14:textId="77777777" w:rsidR="003D771C" w:rsidRDefault="008953B6" w:rsidP="00E022CA">
      <w:pPr>
        <w:pStyle w:val="ListParagraph"/>
        <w:numPr>
          <w:ilvl w:val="0"/>
          <w:numId w:val="2"/>
        </w:numPr>
      </w:pPr>
      <w:r>
        <w:rPr>
          <w:noProof/>
        </w:rPr>
        <w:pict w14:anchorId="73AFF3F1">
          <v:shape id="_x0000_s1037" type="#_x0000_t75" style="position:absolute;left:0;text-align:left;margin-left:176.45pt;margin-top:211.8pt;width:102pt;height:36pt;z-index:251674624">
            <v:imagedata r:id="rId12" o:title=""/>
          </v:shape>
          <o:OLEObject Type="Embed" ProgID="Equation.3" ShapeID="_x0000_s1037" DrawAspect="Content" ObjectID="_1325581717" r:id="rId13"/>
        </w:pict>
      </w:r>
      <w:r>
        <w:rPr>
          <w:noProof/>
        </w:rPr>
        <w:pict w14:anchorId="402E480E">
          <v:shape id="_x0000_s1035" type="#_x0000_t75" style="position:absolute;left:0;text-align:left;margin-left:180.15pt;margin-top:94.1pt;width:103.15pt;height:34.15pt;z-index:251670528">
            <v:imagedata r:id="rId14" o:title=""/>
          </v:shape>
          <o:OLEObject Type="Embed" ProgID="Equation.3" ShapeID="_x0000_s1035" DrawAspect="Content" ObjectID="_1325581718" r:id="rId15"/>
        </w:pict>
      </w:r>
      <w:proofErr w:type="gramStart"/>
      <w:r w:rsidR="00C41BCA" w:rsidRPr="00C41BCA">
        <w:rPr>
          <w:i/>
        </w:rPr>
        <w:t>f</w:t>
      </w:r>
      <w:proofErr w:type="gramEnd"/>
      <w:r w:rsidR="00C41BCA" w:rsidRPr="00C41BCA">
        <w:rPr>
          <w:i/>
        </w:rPr>
        <w:t>(x)</w:t>
      </w:r>
      <w:r w:rsidR="00C41BCA">
        <w:t xml:space="preserve"> and </w:t>
      </w:r>
      <w:r w:rsidR="00C41BCA" w:rsidRPr="00C41BCA">
        <w:rPr>
          <w:i/>
        </w:rPr>
        <w:t>g(x)</w:t>
      </w:r>
      <w:r w:rsidR="00C41BCA">
        <w:rPr>
          <w:i/>
        </w:rPr>
        <w:t xml:space="preserve"> </w:t>
      </w:r>
      <w:r w:rsidR="00C41BCA" w:rsidRPr="00C41BCA">
        <w:t>are two solutions to a second order</w:t>
      </w:r>
      <w:r w:rsidR="00C41BCA">
        <w:t xml:space="preserve"> linear</w:t>
      </w:r>
      <w:r w:rsidR="00C41BCA" w:rsidRPr="00C41BCA">
        <w:t xml:space="preserve"> homogeneous differential equation</w:t>
      </w:r>
      <w:r w:rsidR="00C41BCA">
        <w:t>.  That is,</w:t>
      </w:r>
      <w:r w:rsidR="00C41BCA">
        <w:br/>
      </w:r>
      <w:r w:rsidR="00E022CA">
        <w:br/>
      </w:r>
      <w:r>
        <w:rPr>
          <w:noProof/>
        </w:rPr>
        <w:pict w14:anchorId="4A8F2351">
          <v:shape id="_x0000_s1034" type="#_x0000_t75" style="position:absolute;left:0;text-align:left;margin-left:0;margin-top:30.95pt;width:276pt;height:16.15pt;z-index:251668480;mso-position-horizontal:center;mso-position-horizontal-relative:text;mso-position-vertical-relative:text">
            <v:imagedata r:id="rId16" o:title=""/>
          </v:shape>
          <o:OLEObject Type="Embed" ProgID="Equation.3" ShapeID="_x0000_s1034" DrawAspect="Content" ObjectID="_1325581719" r:id="rId17"/>
        </w:pict>
      </w:r>
      <w:r w:rsidR="00C41BCA">
        <w:br/>
      </w:r>
      <w:r w:rsidR="00E022CA">
        <w:br/>
      </w:r>
      <w:proofErr w:type="gramStart"/>
      <w:r w:rsidR="00C41BCA">
        <w:t>Clearly</w:t>
      </w:r>
      <w:proofErr w:type="gramEnd"/>
      <w:r w:rsidR="00C41BCA">
        <w:t xml:space="preserve">, any linear combination of these will also be a solution to the equation. </w:t>
      </w:r>
      <w:r w:rsidR="00E022CA">
        <w:t>In particular we define two new functions</w:t>
      </w:r>
      <w:r w:rsidR="00E022CA">
        <w:br/>
      </w:r>
      <w:r w:rsidR="00E022CA">
        <w:br/>
      </w:r>
      <w:r w:rsidR="00E022CA">
        <w:br/>
        <w:t xml:space="preserve">such that </w:t>
      </w:r>
      <w:r w:rsidR="00E022CA">
        <w:br/>
      </w:r>
      <w:r w:rsidR="00C41BCA">
        <w:t xml:space="preserve"> </w:t>
      </w:r>
      <w:r>
        <w:rPr>
          <w:noProof/>
        </w:rPr>
        <w:pict w14:anchorId="704AB948">
          <v:shape id="_x0000_s1036" type="#_x0000_t75" style="position:absolute;left:0;text-align:left;margin-left:0;margin-top:138.95pt;width:91pt;height:34pt;z-index:251672576;mso-position-horizontal:center;mso-position-horizontal-relative:text;mso-position-vertical-relative:text">
            <v:imagedata r:id="rId18" o:title=""/>
          </v:shape>
          <o:OLEObject Type="Embed" ProgID="Equation.3" ShapeID="_x0000_s1036" DrawAspect="Content" ObjectID="_1325581720" r:id="rId19"/>
        </w:pict>
      </w:r>
      <w:r w:rsidR="00E022CA">
        <w:br/>
      </w:r>
      <w:r w:rsidR="003D771C">
        <w:br/>
      </w:r>
      <w:r w:rsidR="003D771C">
        <w:br/>
      </w:r>
      <w:r w:rsidR="00E022CA">
        <w:t xml:space="preserve">Find expression for the constants </w:t>
      </w:r>
      <w:proofErr w:type="spellStart"/>
      <w:r w:rsidR="00E022CA" w:rsidRPr="00E022CA">
        <w:rPr>
          <w:i/>
        </w:rPr>
        <w:t>a,b,c</w:t>
      </w:r>
      <w:proofErr w:type="spellEnd"/>
      <w:r w:rsidR="00E022CA" w:rsidRPr="00E022CA">
        <w:rPr>
          <w:i/>
        </w:rPr>
        <w:t>,</w:t>
      </w:r>
      <w:r w:rsidR="00E022CA">
        <w:t xml:space="preserve"> and </w:t>
      </w:r>
      <w:r w:rsidR="00E022CA" w:rsidRPr="00E022CA">
        <w:rPr>
          <w:i/>
        </w:rPr>
        <w:t>d</w:t>
      </w:r>
      <w:r w:rsidR="00E022CA">
        <w:t xml:space="preserve"> in terms of the initial values of the original functions and their derivatives</w:t>
      </w:r>
      <w:r w:rsidR="00E022CA">
        <w:br/>
      </w:r>
      <w:r w:rsidR="003D771C">
        <w:br/>
      </w:r>
      <w:r w:rsidR="003D771C">
        <w:br/>
      </w:r>
    </w:p>
    <w:p w14:paraId="3EBC80B1" w14:textId="77777777" w:rsidR="003D771C" w:rsidRDefault="003D771C">
      <w:r>
        <w:br w:type="page"/>
      </w:r>
    </w:p>
    <w:p w14:paraId="60A1C9CF" w14:textId="77777777" w:rsidR="00EA08E1" w:rsidRDefault="00E022CA" w:rsidP="003D771C">
      <w:pPr>
        <w:pStyle w:val="ListParagraph"/>
        <w:numPr>
          <w:ilvl w:val="0"/>
          <w:numId w:val="2"/>
        </w:numPr>
      </w:pPr>
      <w:r>
        <w:lastRenderedPageBreak/>
        <w:t>Evaluate the following integral</w:t>
      </w:r>
      <w:r>
        <w:br/>
      </w:r>
      <w:r w:rsidR="003D771C">
        <w:br/>
      </w:r>
      <w:r w:rsidR="008953B6">
        <w:rPr>
          <w:noProof/>
        </w:rPr>
        <w:pict w14:anchorId="7DB2FDB5">
          <v:shape id="_x0000_s1038" type="#_x0000_t75" style="position:absolute;left:0;text-align:left;margin-left:0;margin-top:15.1pt;width:46.15pt;height:22.15pt;z-index:251676672;mso-position-horizontal:center;mso-position-horizontal-relative:text;mso-position-vertical-relative:text">
            <v:imagedata r:id="rId20" o:title=""/>
          </v:shape>
          <o:OLEObject Type="Embed" ProgID="Equation.3" ShapeID="_x0000_s1038" DrawAspect="Content" ObjectID="_1325581721" r:id="rId21"/>
        </w:pict>
      </w:r>
      <w:r>
        <w:br/>
        <w:t>over a volume defined by a cylinder</w:t>
      </w:r>
      <w:r w:rsidR="00EA08E1">
        <w:t xml:space="preserve"> of length L and radius R, oriented along the z axis and centered at the origin.</w:t>
      </w:r>
    </w:p>
    <w:p w14:paraId="39C7FD4A" w14:textId="77777777" w:rsidR="003D771C" w:rsidRDefault="008953B6" w:rsidP="003D771C">
      <w:pPr>
        <w:pStyle w:val="ListParagraph"/>
        <w:numPr>
          <w:ilvl w:val="0"/>
          <w:numId w:val="2"/>
        </w:numPr>
      </w:pPr>
      <w:r>
        <w:rPr>
          <w:noProof/>
        </w:rPr>
        <w:pict w14:anchorId="56BC0103">
          <v:shape id="_x0000_s1028" type="#_x0000_t75" style="position:absolute;left:0;text-align:left;margin-left:191.25pt;margin-top:21.95pt;width:63pt;height:88pt;z-index:251660288">
            <v:imagedata r:id="rId22" o:title=""/>
          </v:shape>
          <o:OLEObject Type="Embed" ProgID="Equation.3" ShapeID="_x0000_s1028" DrawAspect="Content" ObjectID="_1325581722" r:id="rId23"/>
        </w:pict>
      </w:r>
      <w:r w:rsidR="003D771C">
        <w:t xml:space="preserve">Given the usual definitions of </w:t>
      </w:r>
      <w:r w:rsidR="003D771C" w:rsidRPr="003D771C">
        <w:rPr>
          <w:rFonts w:ascii="Symbol" w:hAnsi="Symbol"/>
        </w:rPr>
        <w:t></w:t>
      </w:r>
      <w:r w:rsidR="003D771C">
        <w:t xml:space="preserve"> and </w:t>
      </w:r>
      <w:r w:rsidR="003D771C" w:rsidRPr="003D771C">
        <w:rPr>
          <w:rFonts w:ascii="Symbol" w:hAnsi="Symbol"/>
        </w:rPr>
        <w:t></w:t>
      </w:r>
      <w:r w:rsidR="003D771C">
        <w:t>, p</w:t>
      </w:r>
      <w:r w:rsidR="00E748A1">
        <w:t>rove the following relationships, which will come in handy:</w:t>
      </w:r>
      <w:r w:rsidR="00E748A1">
        <w:br/>
      </w:r>
      <w:r w:rsidR="00E748A1">
        <w:br/>
      </w:r>
      <w:r w:rsidR="00E748A1">
        <w:br/>
      </w:r>
      <w:r w:rsidR="00E748A1">
        <w:br/>
      </w:r>
      <w:r w:rsidR="00E748A1">
        <w:br/>
      </w:r>
      <w:r w:rsidR="000A3D74">
        <w:br/>
      </w:r>
    </w:p>
    <w:p w14:paraId="484CD9B9" w14:textId="77777777" w:rsidR="00082D8A" w:rsidRDefault="00082D8A" w:rsidP="003D771C">
      <w:pPr>
        <w:pStyle w:val="ListParagraph"/>
        <w:numPr>
          <w:ilvl w:val="0"/>
          <w:numId w:val="2"/>
        </w:numPr>
      </w:pPr>
      <w:r>
        <w:t>The Fermilab Linac produces a proton beam with kinetic energy of 750 MeV. Calculate the velocity (in m/s), Energy (in MeV) and momentum (in MeV/c) for this beam.</w:t>
      </w:r>
    </w:p>
    <w:p w14:paraId="47495FE1" w14:textId="77777777" w:rsidR="00082D8A" w:rsidRDefault="00082D8A" w:rsidP="003D771C">
      <w:pPr>
        <w:pStyle w:val="ListParagraph"/>
        <w:numPr>
          <w:ilvl w:val="0"/>
          <w:numId w:val="2"/>
        </w:numPr>
      </w:pPr>
      <w:r>
        <w:t xml:space="preserve">The most relativistic (massive) objects created ever created by man were the electrons in the LEP accelerator, which ultimately reached an energy of ~105 </w:t>
      </w:r>
      <w:proofErr w:type="spellStart"/>
      <w:r>
        <w:t>GeV</w:t>
      </w:r>
      <w:proofErr w:type="spellEnd"/>
      <w:r>
        <w:t xml:space="preserve"> per beam.</w:t>
      </w:r>
    </w:p>
    <w:p w14:paraId="64F01420" w14:textId="77777777" w:rsidR="00082D8A" w:rsidRDefault="00082D8A" w:rsidP="00082D8A">
      <w:pPr>
        <w:pStyle w:val="ListParagraph"/>
        <w:numPr>
          <w:ilvl w:val="1"/>
          <w:numId w:val="2"/>
        </w:numPr>
      </w:pPr>
      <w:r>
        <w:t>Calculate (in m/s) the difference between the velocity of these particles and the speed of light.</w:t>
      </w:r>
    </w:p>
    <w:p w14:paraId="69410436" w14:textId="77777777" w:rsidR="00082D8A" w:rsidRDefault="00082D8A" w:rsidP="00082D8A">
      <w:pPr>
        <w:pStyle w:val="ListParagraph"/>
        <w:numPr>
          <w:ilvl w:val="1"/>
          <w:numId w:val="2"/>
        </w:numPr>
      </w:pPr>
      <w:r>
        <w:t xml:space="preserve">The circumference of the LEP ring is 27 km.  If one assumed that the electrons were going the </w:t>
      </w:r>
      <w:r w:rsidRPr="00082D8A">
        <w:rPr>
          <w:i/>
        </w:rPr>
        <w:t>exactly</w:t>
      </w:r>
      <w:r>
        <w:t xml:space="preserve"> the speed of light, what would be the error in predicted longitudinal position after one full turn.</w:t>
      </w:r>
    </w:p>
    <w:p w14:paraId="7E4B7DBB" w14:textId="77777777" w:rsidR="00A17D48" w:rsidRDefault="00A17D48" w:rsidP="00A17D48">
      <w:pPr>
        <w:pStyle w:val="ListParagraph"/>
        <w:numPr>
          <w:ilvl w:val="0"/>
          <w:numId w:val="2"/>
        </w:numPr>
      </w:pPr>
      <w:r>
        <w:t xml:space="preserve">We want to extract a 10 </w:t>
      </w:r>
      <w:proofErr w:type="spellStart"/>
      <w:r>
        <w:t>GeV</w:t>
      </w:r>
      <w:proofErr w:type="spellEnd"/>
      <w:r>
        <w:t xml:space="preserve"> (kinetic energy) beam from a synchrotron.  In order to clear the next magnet, we need to bend the beam by at least 50 </w:t>
      </w:r>
      <w:proofErr w:type="spellStart"/>
      <w:r>
        <w:t>mr.</w:t>
      </w:r>
      <w:proofErr w:type="spellEnd"/>
    </w:p>
    <w:p w14:paraId="31236147" w14:textId="77777777" w:rsidR="00A17D48" w:rsidRDefault="00A17D48" w:rsidP="00A17D48">
      <w:pPr>
        <w:pStyle w:val="ListParagraph"/>
        <w:numPr>
          <w:ilvl w:val="1"/>
          <w:numId w:val="2"/>
        </w:numPr>
      </w:pPr>
      <w:r>
        <w:t xml:space="preserve">If we use a 1m long dipole magnet, </w:t>
      </w:r>
      <w:proofErr w:type="gramStart"/>
      <w:r>
        <w:t xml:space="preserve">what </w:t>
      </w:r>
      <w:r w:rsidR="008425E6">
        <w:t xml:space="preserve"> </w:t>
      </w:r>
      <w:r>
        <w:t>field</w:t>
      </w:r>
      <w:proofErr w:type="gramEnd"/>
      <w:r>
        <w:t xml:space="preserve"> </w:t>
      </w:r>
      <w:r w:rsidR="008425E6">
        <w:t xml:space="preserve">(in T) </w:t>
      </w:r>
      <w:r>
        <w:t>will be required?</w:t>
      </w:r>
    </w:p>
    <w:p w14:paraId="35579B76" w14:textId="77777777" w:rsidR="008425E6" w:rsidRDefault="008953B6" w:rsidP="00A17D48">
      <w:pPr>
        <w:pStyle w:val="ListParagraph"/>
        <w:numPr>
          <w:ilvl w:val="1"/>
          <w:numId w:val="2"/>
        </w:numPr>
      </w:pPr>
      <w:r>
        <w:rPr>
          <w:noProof/>
        </w:rPr>
        <w:pict w14:anchorId="057FBE77">
          <v:shape id="_x0000_s1039" type="#_x0000_t75" style="position:absolute;left:0;text-align:left;margin-left:208.1pt;margin-top:15.4pt;width:52.85pt;height:33pt;z-index:251677696">
            <v:imagedata r:id="rId24" o:title=""/>
          </v:shape>
          <o:OLEObject Type="Embed" ProgID="Equation.3" ShapeID="_x0000_s1039" DrawAspect="Content" ObjectID="_1325581723" r:id="rId25"/>
        </w:pict>
      </w:r>
      <w:bookmarkStart w:id="0" w:name="_GoBack"/>
      <w:r>
        <w:rPr>
          <w:noProof/>
        </w:rPr>
        <w:pict w14:anchorId="10BA7DB3">
          <v:shape id="_x0000_s1040" type="#_x0000_t75" style="position:absolute;left:0;text-align:left;margin-left:198.35pt;margin-top:60.4pt;width:63pt;height:35pt;z-index:251678720">
            <v:imagedata r:id="rId26" o:title=""/>
          </v:shape>
          <o:OLEObject Type="Embed" ProgID="Equation.DSMT4" ShapeID="_x0000_s1040" DrawAspect="Content" ObjectID="_1325581724" r:id="rId27"/>
        </w:pict>
      </w:r>
      <w:bookmarkEnd w:id="0"/>
      <w:r w:rsidR="00A17D48">
        <w:t>In class, we calculated the field of a dipole magnet as</w:t>
      </w:r>
      <w:r w:rsidR="00A17D48">
        <w:br/>
      </w:r>
      <w:r w:rsidR="00A17D48">
        <w:br/>
      </w:r>
      <w:r w:rsidR="00A17D48">
        <w:br/>
        <w:t xml:space="preserve">show that if the length and width of the pole face are </w:t>
      </w:r>
      <w:r w:rsidR="00A17D48" w:rsidRPr="00A17D48">
        <w:rPr>
          <w:i/>
        </w:rPr>
        <w:t>l</w:t>
      </w:r>
      <w:r w:rsidR="00A17D48">
        <w:t xml:space="preserve"> and </w:t>
      </w:r>
      <w:r w:rsidR="00A17D48" w:rsidRPr="00A17D48">
        <w:rPr>
          <w:i/>
        </w:rPr>
        <w:t>w</w:t>
      </w:r>
      <w:r w:rsidR="00A17D48">
        <w:t>, the inductance is</w:t>
      </w:r>
      <w:r w:rsidR="00A17D48">
        <w:br/>
      </w:r>
      <w:r w:rsidR="00A17D48">
        <w:br/>
      </w:r>
    </w:p>
    <w:p w14:paraId="7CF3E052" w14:textId="77777777" w:rsidR="008425E6" w:rsidRDefault="008425E6" w:rsidP="00A17D48">
      <w:pPr>
        <w:pStyle w:val="ListParagraph"/>
        <w:numPr>
          <w:ilvl w:val="1"/>
          <w:numId w:val="2"/>
        </w:numPr>
      </w:pPr>
      <w:r>
        <w:t xml:space="preserve">In order for the beam to fit, our 1 m long extraction magnet has to have </w:t>
      </w:r>
      <w:r w:rsidRPr="008425E6">
        <w:rPr>
          <w:i/>
        </w:rPr>
        <w:t>g=w</w:t>
      </w:r>
      <w:r>
        <w:t xml:space="preserve">=5cm. To keep inductance low, we use a single turn (that is, </w:t>
      </w:r>
      <w:r w:rsidRPr="008425E6">
        <w:rPr>
          <w:i/>
        </w:rPr>
        <w:t>N</w:t>
      </w:r>
      <w:r>
        <w:t>=1)</w:t>
      </w:r>
    </w:p>
    <w:p w14:paraId="32F19D8E" w14:textId="77777777" w:rsidR="008425E6" w:rsidRDefault="008425E6" w:rsidP="008425E6">
      <w:pPr>
        <w:pStyle w:val="ListParagraph"/>
        <w:numPr>
          <w:ilvl w:val="2"/>
          <w:numId w:val="2"/>
        </w:numPr>
      </w:pPr>
      <w:r>
        <w:t>What is the inductance of the magnet?</w:t>
      </w:r>
    </w:p>
    <w:p w14:paraId="7A361C7C" w14:textId="77777777" w:rsidR="008425E6" w:rsidRDefault="008425E6" w:rsidP="008425E6">
      <w:pPr>
        <w:pStyle w:val="ListParagraph"/>
        <w:numPr>
          <w:ilvl w:val="2"/>
          <w:numId w:val="2"/>
        </w:numPr>
      </w:pPr>
      <w:r>
        <w:t>What current will be required (in Amps)?</w:t>
      </w:r>
    </w:p>
    <w:p w14:paraId="08EFC154" w14:textId="77777777" w:rsidR="00D428AC" w:rsidRDefault="008425E6" w:rsidP="008425E6">
      <w:pPr>
        <w:pStyle w:val="ListParagraph"/>
        <w:numPr>
          <w:ilvl w:val="2"/>
          <w:numId w:val="2"/>
        </w:numPr>
      </w:pPr>
      <w:r>
        <w:t>The beam is circulating, so we need a very fast rise time.  If we assume the current rises linearly to the required value in 50 ns, what will be the inductive voltage on the magnet? (</w:t>
      </w:r>
      <w:proofErr w:type="gramStart"/>
      <w:r>
        <w:t>note</w:t>
      </w:r>
      <w:proofErr w:type="gramEnd"/>
      <w:r>
        <w:t>: if you did the problem correctly, you’ll get an extremely large value here).</w:t>
      </w:r>
    </w:p>
    <w:p w14:paraId="70D865CA" w14:textId="77777777" w:rsidR="00342980" w:rsidRDefault="00342980" w:rsidP="00342980"/>
    <w:sectPr w:rsidR="00342980" w:rsidSect="00B22B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E794B81"/>
    <w:multiLevelType w:val="hybridMultilevel"/>
    <w:tmpl w:val="74C28F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12D227F"/>
    <w:multiLevelType w:val="hybridMultilevel"/>
    <w:tmpl w:val="549C4C4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F6227"/>
    <w:rsid w:val="00082D8A"/>
    <w:rsid w:val="0009267A"/>
    <w:rsid w:val="000A3D74"/>
    <w:rsid w:val="00151F37"/>
    <w:rsid w:val="0015590B"/>
    <w:rsid w:val="001D61DA"/>
    <w:rsid w:val="002A1E02"/>
    <w:rsid w:val="002C1718"/>
    <w:rsid w:val="00342980"/>
    <w:rsid w:val="0039318A"/>
    <w:rsid w:val="003D771C"/>
    <w:rsid w:val="004A4EAD"/>
    <w:rsid w:val="004F0514"/>
    <w:rsid w:val="00531FDF"/>
    <w:rsid w:val="0057103C"/>
    <w:rsid w:val="005921CE"/>
    <w:rsid w:val="005E63EE"/>
    <w:rsid w:val="0066653E"/>
    <w:rsid w:val="008425E6"/>
    <w:rsid w:val="008936C5"/>
    <w:rsid w:val="008953B6"/>
    <w:rsid w:val="00A17D48"/>
    <w:rsid w:val="00A728AB"/>
    <w:rsid w:val="00B22BF8"/>
    <w:rsid w:val="00C41BCA"/>
    <w:rsid w:val="00C4423B"/>
    <w:rsid w:val="00CD68BB"/>
    <w:rsid w:val="00CE07E9"/>
    <w:rsid w:val="00CF6227"/>
    <w:rsid w:val="00D325CB"/>
    <w:rsid w:val="00D428AC"/>
    <w:rsid w:val="00E022CA"/>
    <w:rsid w:val="00E748A1"/>
    <w:rsid w:val="00EA08E1"/>
    <w:rsid w:val="00EC6F7B"/>
    <w:rsid w:val="00F43B2F"/>
    <w:rsid w:val="00F95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 style="mso-position-horizontal:center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7B9BBC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2BF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2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29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98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748A1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D325C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D325C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Microsoft_Equation2.bin"/><Relationship Id="rId20" Type="http://schemas.openxmlformats.org/officeDocument/2006/relationships/image" Target="media/image8.wmf"/><Relationship Id="rId21" Type="http://schemas.openxmlformats.org/officeDocument/2006/relationships/oleObject" Target="embeddings/Microsoft_Equation8.bin"/><Relationship Id="rId22" Type="http://schemas.openxmlformats.org/officeDocument/2006/relationships/image" Target="media/image9.wmf"/><Relationship Id="rId23" Type="http://schemas.openxmlformats.org/officeDocument/2006/relationships/oleObject" Target="embeddings/Microsoft_Equation9.bin"/><Relationship Id="rId24" Type="http://schemas.openxmlformats.org/officeDocument/2006/relationships/image" Target="media/image10.wmf"/><Relationship Id="rId25" Type="http://schemas.openxmlformats.org/officeDocument/2006/relationships/oleObject" Target="embeddings/Microsoft_Equation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Microsoft_Equation3.bin"/><Relationship Id="rId12" Type="http://schemas.openxmlformats.org/officeDocument/2006/relationships/image" Target="media/image4.wmf"/><Relationship Id="rId13" Type="http://schemas.openxmlformats.org/officeDocument/2006/relationships/oleObject" Target="embeddings/Microsoft_Equation4.bin"/><Relationship Id="rId14" Type="http://schemas.openxmlformats.org/officeDocument/2006/relationships/image" Target="media/image5.wmf"/><Relationship Id="rId15" Type="http://schemas.openxmlformats.org/officeDocument/2006/relationships/oleObject" Target="embeddings/Microsoft_Equation5.bin"/><Relationship Id="rId16" Type="http://schemas.openxmlformats.org/officeDocument/2006/relationships/image" Target="media/image6.wmf"/><Relationship Id="rId17" Type="http://schemas.openxmlformats.org/officeDocument/2006/relationships/oleObject" Target="embeddings/Microsoft_Equation6.bin"/><Relationship Id="rId18" Type="http://schemas.openxmlformats.org/officeDocument/2006/relationships/image" Target="media/image7.wmf"/><Relationship Id="rId19" Type="http://schemas.openxmlformats.org/officeDocument/2006/relationships/oleObject" Target="embeddings/Microsoft_Equation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362</Words>
  <Characters>2070</Characters>
  <Application>Microsoft Macintosh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ermilab | Accelerator Division</Company>
  <LinksUpToDate>false</LinksUpToDate>
  <CharactersWithSpaces>2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Prebys</dc:creator>
  <cp:keywords/>
  <dc:description/>
  <cp:lastModifiedBy>Accelerator Division</cp:lastModifiedBy>
  <cp:revision>9</cp:revision>
  <cp:lastPrinted>2012-01-11T21:50:00Z</cp:lastPrinted>
  <dcterms:created xsi:type="dcterms:W3CDTF">2012-01-11T20:53:00Z</dcterms:created>
  <dcterms:modified xsi:type="dcterms:W3CDTF">2014-01-20T18:20:00Z</dcterms:modified>
</cp:coreProperties>
</file>